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B3BAB9" w14:textId="47B9DB5A" w:rsidR="004B11C1" w:rsidRDefault="004B11C1" w:rsidP="004B11C1">
      <w:pPr>
        <w:spacing w:line="360" w:lineRule="auto"/>
        <w:jc w:val="center"/>
        <w:rPr>
          <w:rFonts w:ascii="黑体" w:eastAsia="黑体" w:hAnsi="黑体"/>
          <w:b/>
          <w:bCs/>
          <w:sz w:val="44"/>
          <w:szCs w:val="44"/>
        </w:rPr>
      </w:pPr>
      <w:r w:rsidRPr="004B11C1">
        <w:rPr>
          <w:rFonts w:ascii="黑体" w:eastAsia="黑体" w:hAnsi="黑体" w:hint="eastAsia"/>
          <w:b/>
          <w:bCs/>
          <w:sz w:val="44"/>
          <w:szCs w:val="44"/>
        </w:rPr>
        <w:t>静电场问题仿真报告</w:t>
      </w:r>
    </w:p>
    <w:p w14:paraId="7332A629" w14:textId="7B36EDAB" w:rsidR="000E29BC" w:rsidRDefault="004B11C1" w:rsidP="004B11C1">
      <w:pPr>
        <w:jc w:val="right"/>
        <w:rPr>
          <w:rFonts w:ascii="宋体" w:eastAsia="宋体" w:hAnsi="宋体"/>
          <w:sz w:val="24"/>
          <w:szCs w:val="24"/>
        </w:rPr>
      </w:pPr>
      <w:r w:rsidRPr="004B11C1">
        <w:rPr>
          <w:rFonts w:ascii="宋体" w:eastAsia="宋体" w:hAnsi="宋体" w:hint="eastAsia"/>
          <w:sz w:val="24"/>
          <w:szCs w:val="24"/>
        </w:rPr>
        <w:t>姓名：</w:t>
      </w:r>
      <w:r>
        <w:rPr>
          <w:rFonts w:ascii="宋体" w:eastAsia="宋体" w:hAnsi="宋体" w:hint="eastAsia"/>
          <w:sz w:val="24"/>
          <w:szCs w:val="24"/>
        </w:rPr>
        <w:t>门</w:t>
      </w:r>
      <w:proofErr w:type="gramStart"/>
      <w:r>
        <w:rPr>
          <w:rFonts w:ascii="宋体" w:eastAsia="宋体" w:hAnsi="宋体" w:hint="eastAsia"/>
          <w:sz w:val="24"/>
          <w:szCs w:val="24"/>
        </w:rPr>
        <w:t>钰</w:t>
      </w:r>
      <w:proofErr w:type="gramEnd"/>
      <w:r>
        <w:rPr>
          <w:rFonts w:ascii="宋体" w:eastAsia="宋体" w:hAnsi="宋体" w:hint="eastAsia"/>
          <w:sz w:val="24"/>
          <w:szCs w:val="24"/>
        </w:rPr>
        <w:t xml:space="preserve">涵 </w:t>
      </w:r>
      <w:r>
        <w:rPr>
          <w:rFonts w:ascii="宋体" w:eastAsia="宋体" w:hAnsi="宋体"/>
          <w:sz w:val="24"/>
          <w:szCs w:val="24"/>
        </w:rPr>
        <w:t xml:space="preserve">  </w:t>
      </w:r>
      <w:r>
        <w:rPr>
          <w:rFonts w:ascii="宋体" w:eastAsia="宋体" w:hAnsi="宋体" w:hint="eastAsia"/>
          <w:sz w:val="24"/>
          <w:szCs w:val="24"/>
        </w:rPr>
        <w:t>学号：1</w:t>
      </w:r>
      <w:r>
        <w:rPr>
          <w:rFonts w:ascii="宋体" w:eastAsia="宋体" w:hAnsi="宋体"/>
          <w:sz w:val="24"/>
          <w:szCs w:val="24"/>
        </w:rPr>
        <w:t>8050100196</w:t>
      </w:r>
    </w:p>
    <w:p w14:paraId="0548B43B" w14:textId="7FB69FA4" w:rsidR="004B11C1" w:rsidRPr="004B11C1" w:rsidRDefault="004B11C1" w:rsidP="004B11C1">
      <w:pPr>
        <w:pStyle w:val="a7"/>
        <w:numPr>
          <w:ilvl w:val="0"/>
          <w:numId w:val="1"/>
        </w:numPr>
        <w:ind w:right="1120" w:firstLineChars="0"/>
        <w:rPr>
          <w:sz w:val="28"/>
          <w:szCs w:val="28"/>
        </w:rPr>
      </w:pPr>
      <w:r w:rsidRPr="004B11C1">
        <w:rPr>
          <w:rFonts w:hint="eastAsia"/>
          <w:sz w:val="28"/>
          <w:szCs w:val="28"/>
        </w:rPr>
        <w:t>实验内容</w:t>
      </w:r>
    </w:p>
    <w:p w14:paraId="7D9E0EB7" w14:textId="0D41E21B" w:rsidR="004B11C1" w:rsidRPr="004B11C1" w:rsidRDefault="004B11C1" w:rsidP="004B11C1">
      <w:pPr>
        <w:autoSpaceDE w:val="0"/>
        <w:autoSpaceDN w:val="0"/>
        <w:adjustRightInd w:val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w:r w:rsidRPr="004B11C1"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题目：用有限差分法求下图区域中各个节点的电位。试用M</w:t>
      </w:r>
      <w:r w:rsidRPr="004B11C1">
        <w:rPr>
          <w:rFonts w:ascii="宋体" w:eastAsia="宋体" w:hAnsi="宋体" w:cs="Courier New"/>
          <w:color w:val="000000"/>
          <w:kern w:val="0"/>
          <w:sz w:val="24"/>
          <w:szCs w:val="24"/>
        </w:rPr>
        <w:t>ATLAB</w:t>
      </w:r>
      <w:r w:rsidRPr="004B11C1"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编写文件，计算矩形区域内电位分布</w:t>
      </w:r>
    </w:p>
    <w:p w14:paraId="33A78B27" w14:textId="6187F1CE" w:rsidR="004B11C1" w:rsidRPr="004B11C1" w:rsidRDefault="004B11C1" w:rsidP="004B11C1">
      <w:pPr>
        <w:autoSpaceDE w:val="0"/>
        <w:autoSpaceDN w:val="0"/>
        <w:adjustRightInd w:val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w:r w:rsidRPr="004B11C1"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（要求：不含边界的节点数目100*100，边长设为10cm；差分方程组的计算采用超松弛迭代方法；选择适当的松弛因子，提高迭代效率。）</w:t>
      </w:r>
    </w:p>
    <w:p w14:paraId="3D9216A2" w14:textId="37544B12" w:rsidR="004B11C1" w:rsidRPr="004B11C1" w:rsidRDefault="004B11C1" w:rsidP="004B11C1">
      <w:pPr>
        <w:pStyle w:val="a7"/>
        <w:autoSpaceDE w:val="0"/>
        <w:autoSpaceDN w:val="0"/>
        <w:adjustRightInd w:val="0"/>
        <w:ind w:left="720" w:firstLineChars="0" w:firstLine="0"/>
        <w:jc w:val="left"/>
        <w:rPr>
          <w:rFonts w:ascii="Courier New" w:hAnsi="Courier New" w:cs="Courier New"/>
          <w:color w:val="000000"/>
          <w:kern w:val="0"/>
          <w:sz w:val="24"/>
          <w:szCs w:val="24"/>
        </w:rPr>
      </w:pPr>
      <w:r w:rsidRPr="00C7246A">
        <w:rPr>
          <w:noProof/>
        </w:rPr>
        <w:drawing>
          <wp:anchor distT="0" distB="0" distL="114300" distR="114300" simplePos="0" relativeHeight="251658240" behindDoc="1" locked="0" layoutInCell="1" allowOverlap="1" wp14:anchorId="287B18EC" wp14:editId="165F45B9">
            <wp:simplePos x="0" y="0"/>
            <wp:positionH relativeFrom="margin">
              <wp:align>left</wp:align>
            </wp:positionH>
            <wp:positionV relativeFrom="paragraph">
              <wp:posOffset>22860</wp:posOffset>
            </wp:positionV>
            <wp:extent cx="1810327" cy="1188349"/>
            <wp:effectExtent l="0" t="0" r="0" b="0"/>
            <wp:wrapTight wrapText="bothSides">
              <wp:wrapPolygon edited="0">
                <wp:start x="0" y="0"/>
                <wp:lineTo x="0" y="21127"/>
                <wp:lineTo x="21373" y="21127"/>
                <wp:lineTo x="21373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319" r="31612" b="41967"/>
                    <a:stretch/>
                  </pic:blipFill>
                  <pic:spPr bwMode="auto">
                    <a:xfrm>
                      <a:off x="0" y="0"/>
                      <a:ext cx="1810327" cy="11883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7D9F5C6" w14:textId="747F79FE" w:rsidR="004B11C1" w:rsidRDefault="004B11C1" w:rsidP="004B11C1">
      <w:pPr>
        <w:ind w:right="1120"/>
        <w:rPr>
          <w:sz w:val="28"/>
          <w:szCs w:val="28"/>
        </w:rPr>
      </w:pPr>
    </w:p>
    <w:p w14:paraId="36CA9903" w14:textId="6A568269" w:rsidR="00F0364F" w:rsidRDefault="00F0364F" w:rsidP="004B11C1">
      <w:pPr>
        <w:ind w:right="1120"/>
        <w:rPr>
          <w:sz w:val="28"/>
          <w:szCs w:val="28"/>
        </w:rPr>
      </w:pPr>
    </w:p>
    <w:p w14:paraId="2700DCE3" w14:textId="030DC26C" w:rsidR="00F0364F" w:rsidRDefault="00F0364F" w:rsidP="004B11C1">
      <w:pPr>
        <w:ind w:right="1120"/>
        <w:rPr>
          <w:sz w:val="28"/>
          <w:szCs w:val="28"/>
        </w:rPr>
      </w:pPr>
    </w:p>
    <w:p w14:paraId="1AB48991" w14:textId="251D396F" w:rsidR="00F0364F" w:rsidRPr="00F0364F" w:rsidRDefault="00F0364F" w:rsidP="00F0364F">
      <w:pPr>
        <w:ind w:right="1120"/>
        <w:rPr>
          <w:sz w:val="28"/>
          <w:szCs w:val="28"/>
        </w:rPr>
      </w:pPr>
      <w:r w:rsidRPr="00F0364F">
        <w:rPr>
          <w:rFonts w:hint="eastAsia"/>
          <w:sz w:val="28"/>
          <w:szCs w:val="28"/>
        </w:rPr>
        <w:t>二、算法</w:t>
      </w:r>
    </w:p>
    <w:p w14:paraId="4FB860D3" w14:textId="00013622" w:rsidR="00F0364F" w:rsidRDefault="00F0364F" w:rsidP="00F0364F">
      <w:r>
        <w:rPr>
          <w:rFonts w:hint="eastAsia"/>
        </w:rPr>
        <w:t>令这4个点为</w:t>
      </w:r>
      <w:r w:rsidRPr="00424A49">
        <w:rPr>
          <w:position w:val="-30"/>
        </w:rPr>
        <w:object w:dxaOrig="740" w:dyaOrig="720" w14:anchorId="21AE9B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6pt" o:ole="">
            <v:imagedata r:id="rId8" o:title=""/>
          </v:shape>
          <o:OLEObject Type="Embed" ProgID="Equation.DSMT4" ShapeID="_x0000_i1025" DrawAspect="Content" ObjectID="_1665623194" r:id="rId9"/>
        </w:object>
      </w:r>
      <w:r>
        <w:rPr>
          <w:rFonts w:hint="eastAsia"/>
        </w:rPr>
        <w:t>，则</w:t>
      </w:r>
    </w:p>
    <w:p w14:paraId="37C5283A" w14:textId="7F7206A6" w:rsidR="00F0364F" w:rsidRPr="00F0364F" w:rsidRDefault="00F0364F" w:rsidP="00F0364F">
      <w:pPr>
        <w:pStyle w:val="a7"/>
        <w:autoSpaceDE w:val="0"/>
        <w:autoSpaceDN w:val="0"/>
        <w:adjustRightInd w:val="0"/>
        <w:ind w:left="480" w:firstLineChars="0" w:firstLine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 w:hint="eastAsia"/>
                  <w:color w:val="000000"/>
                  <w:kern w:val="0"/>
                  <w:sz w:val="24"/>
                  <w:szCs w:val="24"/>
                </w:rPr>
                <m:t>1</m:t>
              </m:r>
            </m:sub>
          </m:sSub>
          <m:r>
            <m:rPr>
              <m:aln/>
            </m:rPr>
            <w:rPr>
              <w:rFonts w:ascii="Cambria Math" w:eastAsia="宋体" w:hAnsi="Cambria Math" w:cs="Courier New" w:hint="eastAsia"/>
              <w:color w:val="000000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100</m:t>
              </m:r>
            </m:e>
          </m:d>
          <m:r>
            <w:rPr>
              <w:rFonts w:ascii="宋体" w:eastAsia="宋体" w:hAnsi="宋体" w:cs="Courier New"/>
              <w:color w:val="000000"/>
              <w:kern w:val="0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2</m:t>
              </m:r>
            </m:sub>
          </m:sSub>
          <m:r>
            <m:rPr>
              <m:aln/>
            </m:rPr>
            <w:rPr>
              <w:rFonts w:ascii="Cambria Math" w:eastAsia="宋体" w:hAnsi="Cambria Math" w:cs="Courier New" w:hint="eastAsia"/>
              <w:color w:val="000000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100</m:t>
              </m:r>
            </m:e>
          </m:d>
          <m:r>
            <w:rPr>
              <w:rFonts w:ascii="宋体" w:eastAsia="宋体" w:hAnsi="宋体" w:cs="Courier New"/>
              <w:color w:val="000000"/>
              <w:kern w:val="0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3</m:t>
              </m:r>
            </m:sub>
          </m:sSub>
          <m:r>
            <m:rPr>
              <m:aln/>
            </m:rPr>
            <w:rPr>
              <w:rFonts w:ascii="Cambria Math" w:eastAsia="宋体" w:hAnsi="Cambria Math" w:cs="Courier New" w:hint="eastAsia"/>
              <w:color w:val="000000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w:rPr>
              <w:rFonts w:ascii="宋体" w:eastAsia="宋体" w:hAnsi="宋体" w:cs="Courier New"/>
              <w:color w:val="000000"/>
              <w:kern w:val="0"/>
              <w:sz w:val="24"/>
              <w:szCs w:val="24"/>
            </w:rPr>
            <w:br/>
          </m:r>
        </m:oMath>
        <m:oMath>
          <m:sSub>
            <m:sSub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sub>
          </m:sSub>
          <m:r>
            <m:rPr>
              <m:aln/>
            </m:rPr>
            <w:rPr>
              <w:rFonts w:ascii="Cambria Math" w:eastAsia="宋体" w:hAnsi="Cambria Math" w:cs="Courier New" w:hint="eastAsia"/>
              <w:color w:val="000000"/>
              <w:kern w:val="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3</m:t>
                  </m:r>
                </m:sub>
              </m:sSub>
            </m:e>
          </m:d>
        </m:oMath>
      </m:oMathPara>
    </w:p>
    <w:p w14:paraId="2D1FF4CC" w14:textId="77777777" w:rsidR="00F0364F" w:rsidRPr="0021546D" w:rsidRDefault="00F0364F" w:rsidP="00F0364F">
      <w:pPr>
        <w:pStyle w:val="a7"/>
        <w:autoSpaceDE w:val="0"/>
        <w:autoSpaceDN w:val="0"/>
        <w:adjustRightInd w:val="0"/>
        <w:ind w:left="480" w:firstLineChars="0" w:firstLine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i,j</m:t>
              </m:r>
            </m:sub>
            <m:sup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n+1</m:t>
              </m:r>
            </m:sup>
          </m:sSubSup>
          <m:r>
            <w:rPr>
              <w:rFonts w:ascii="Cambria Math" w:eastAsia="宋体" w:hAnsi="Cambria Math" w:cs="Courier New"/>
              <w:color w:val="000000"/>
              <w:kern w:val="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ij</m:t>
              </m:r>
            </m:sub>
            <m:sup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n</m:t>
              </m:r>
            </m:sup>
          </m:sSubSup>
          <m:r>
            <w:rPr>
              <w:rFonts w:ascii="Cambria Math" w:eastAsia="宋体" w:hAnsi="Cambria Math" w:cs="Courier New"/>
              <w:color w:val="000000"/>
              <w:kern w:val="0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α</m:t>
              </m:r>
            </m:num>
            <m:den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4</m:t>
              </m:r>
            </m:den>
          </m:f>
          <m:d>
            <m:dPr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i+1,j</m:t>
                  </m:r>
                </m:sub>
                <m:sup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n</m:t>
                  </m:r>
                </m:sup>
              </m:sSubSup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i,j+1</m:t>
                  </m:r>
                </m:sub>
                <m:sup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n</m:t>
                  </m:r>
                </m:sup>
              </m:sSubSup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i-1,j</m:t>
                  </m:r>
                </m:sub>
                <m:sup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n+1</m:t>
                  </m:r>
                </m:sup>
              </m:sSubSup>
              <m:sSubSup>
                <m:sSubSup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+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i,j-1</m:t>
                  </m:r>
                </m:sub>
                <m:sup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n+1</m:t>
                  </m:r>
                </m:sup>
              </m:sSubSup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-4</m:t>
              </m:r>
              <m:sSubSup>
                <m:sSubSup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ij</m:t>
                  </m:r>
                </m:sub>
                <m:sup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n</m:t>
                  </m:r>
                </m:sup>
              </m:sSubSup>
            </m:e>
          </m:d>
        </m:oMath>
      </m:oMathPara>
    </w:p>
    <w:p w14:paraId="3DFEFF51" w14:textId="77777777" w:rsidR="00F0364F" w:rsidRPr="000E09DC" w:rsidRDefault="00F0364F" w:rsidP="00F0364F">
      <w:pPr>
        <w:pStyle w:val="a7"/>
        <w:autoSpaceDE w:val="0"/>
        <w:autoSpaceDN w:val="0"/>
        <w:adjustRightInd w:val="0"/>
        <w:ind w:left="480" w:firstLineChars="0" w:firstLine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m:oMathPara>
        <m:oMath>
          <m:r>
            <w:rPr>
              <w:rFonts w:ascii="Cambria Math" w:eastAsia="宋体" w:hAnsi="Cambria Math" w:cs="Courier New"/>
              <w:color w:val="000000"/>
              <w:kern w:val="0"/>
              <w:sz w:val="24"/>
              <w:szCs w:val="24"/>
            </w:rPr>
            <m:t>α=</m:t>
          </m:r>
          <m:r>
            <w:rPr>
              <w:rFonts w:ascii="Cambria Math" w:eastAsia="宋体" w:hAnsi="Cambria Math" w:cs="Courier New" w:hint="eastAsia"/>
              <w:color w:val="000000"/>
              <w:kern w:val="0"/>
              <w:sz w:val="24"/>
              <w:szCs w:val="24"/>
            </w:rPr>
            <m:t>2</m:t>
          </m:r>
          <m:r>
            <w:rPr>
              <w:rFonts w:ascii="Cambria Math" w:eastAsia="宋体" w:hAnsi="Cambria Math" w:cs="Courier New"/>
              <w:color w:val="000000"/>
              <w:kern w:val="0"/>
              <w:sz w:val="24"/>
              <w:szCs w:val="24"/>
            </w:rPr>
            <m:t>-π</m:t>
          </m:r>
          <m:rad>
            <m:radPr>
              <m:degHide m:val="1"/>
              <m:ctrlPr>
                <w:rPr>
                  <w:rFonts w:ascii="Cambria Math" w:eastAsia="宋体" w:hAnsi="Cambria Math" w:cs="Courier New"/>
                  <w:i/>
                  <w:color w:val="000000"/>
                  <w:kern w:val="0"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Courier New"/>
                          <w:i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Courier New"/>
                          <w:color w:val="000000"/>
                          <w:kern w:val="0"/>
                          <w:sz w:val="24"/>
                          <w:szCs w:val="24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宋体" w:hAnsi="Cambria Math" w:cs="Courier New"/>
                          <w:color w:val="000000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宋体" w:hAnsi="Cambria Math" w:cs="Courier New"/>
                  <w:color w:val="000000"/>
                  <w:kern w:val="0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宋体" w:hAnsi="Cambria Math" w:cs="Courier New"/>
                      <w:i/>
                      <w:color w:val="000000"/>
                      <w:kern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宋体" w:hAnsi="Cambria Math" w:cs="Courier New"/>
                      <w:color w:val="000000"/>
                      <w:kern w:val="0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Courier New"/>
                          <w:i/>
                          <w:color w:val="000000"/>
                          <w:kern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Courier New"/>
                          <w:color w:val="000000"/>
                          <w:kern w:val="0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宋体" w:hAnsi="Cambria Math" w:cs="Courier New"/>
                          <w:color w:val="000000"/>
                          <w:kern w:val="0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14:paraId="7A958BA8" w14:textId="7E6F76F1" w:rsidR="00F0364F" w:rsidRDefault="00F0364F" w:rsidP="00F0364F">
      <w:pPr>
        <w:pStyle w:val="a7"/>
        <w:autoSpaceDE w:val="0"/>
        <w:autoSpaceDN w:val="0"/>
        <w:adjustRightInd w:val="0"/>
        <w:ind w:left="480" w:firstLineChars="0" w:firstLine="0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w:r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其中M、N分别是沿着x、y两个方向的内节点数</w:t>
      </w:r>
    </w:p>
    <w:p w14:paraId="547616E6" w14:textId="269242C6" w:rsidR="00F0364F" w:rsidRPr="00F0364F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</w:pPr>
    </w:p>
    <w:p w14:paraId="6DD2BDEE" w14:textId="77777777" w:rsidR="00F0364F" w:rsidRPr="00F0364F" w:rsidRDefault="00F0364F" w:rsidP="00F0364F">
      <w:pPr>
        <w:rPr>
          <w:rFonts w:hint="eastAsia"/>
        </w:rPr>
      </w:pPr>
    </w:p>
    <w:p w14:paraId="7E8DE972" w14:textId="77777777" w:rsidR="005652E5" w:rsidRDefault="005652E5" w:rsidP="004B11C1">
      <w:pPr>
        <w:ind w:right="1120"/>
        <w:rPr>
          <w:sz w:val="28"/>
          <w:szCs w:val="28"/>
        </w:rPr>
      </w:pPr>
    </w:p>
    <w:p w14:paraId="65731336" w14:textId="77777777" w:rsidR="005652E5" w:rsidRDefault="005652E5" w:rsidP="004B11C1">
      <w:pPr>
        <w:ind w:right="1120"/>
        <w:rPr>
          <w:sz w:val="28"/>
          <w:szCs w:val="28"/>
        </w:rPr>
      </w:pPr>
    </w:p>
    <w:p w14:paraId="5BFCB755" w14:textId="77777777" w:rsidR="005652E5" w:rsidRDefault="005652E5" w:rsidP="004B11C1">
      <w:pPr>
        <w:ind w:right="1120"/>
        <w:rPr>
          <w:sz w:val="28"/>
          <w:szCs w:val="28"/>
        </w:rPr>
      </w:pPr>
    </w:p>
    <w:p w14:paraId="15E26A26" w14:textId="77777777" w:rsidR="005652E5" w:rsidRDefault="005652E5" w:rsidP="004B11C1">
      <w:pPr>
        <w:ind w:right="1120"/>
        <w:rPr>
          <w:sz w:val="28"/>
          <w:szCs w:val="28"/>
        </w:rPr>
      </w:pPr>
    </w:p>
    <w:p w14:paraId="18052FC1" w14:textId="7E535B60" w:rsidR="005652E5" w:rsidRDefault="005652E5" w:rsidP="004B11C1">
      <w:pPr>
        <w:ind w:right="1120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6F6BBEDE" wp14:editId="430B0450">
            <wp:simplePos x="0" y="0"/>
            <wp:positionH relativeFrom="column">
              <wp:posOffset>1264920</wp:posOffset>
            </wp:positionH>
            <wp:positionV relativeFrom="paragraph">
              <wp:posOffset>0</wp:posOffset>
            </wp:positionV>
            <wp:extent cx="2430780" cy="4587240"/>
            <wp:effectExtent l="0" t="0" r="7620" b="3810"/>
            <wp:wrapTight wrapText="bothSides">
              <wp:wrapPolygon edited="0">
                <wp:start x="0" y="0"/>
                <wp:lineTo x="0" y="21528"/>
                <wp:lineTo x="21498" y="21528"/>
                <wp:lineTo x="21498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4587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EE6203" w14:textId="432C727E" w:rsidR="005652E5" w:rsidRDefault="005652E5" w:rsidP="004B11C1">
      <w:pPr>
        <w:ind w:right="1120"/>
        <w:rPr>
          <w:sz w:val="28"/>
          <w:szCs w:val="28"/>
        </w:rPr>
      </w:pPr>
    </w:p>
    <w:p w14:paraId="3660EA1E" w14:textId="16F87F58" w:rsidR="005652E5" w:rsidRDefault="005652E5" w:rsidP="004B11C1">
      <w:pPr>
        <w:ind w:right="1120"/>
        <w:rPr>
          <w:sz w:val="28"/>
          <w:szCs w:val="28"/>
        </w:rPr>
      </w:pPr>
    </w:p>
    <w:p w14:paraId="5751A27D" w14:textId="0EA21EB7" w:rsidR="005652E5" w:rsidRDefault="005652E5" w:rsidP="004B11C1">
      <w:pPr>
        <w:ind w:right="1120"/>
        <w:rPr>
          <w:sz w:val="28"/>
          <w:szCs w:val="28"/>
        </w:rPr>
      </w:pPr>
    </w:p>
    <w:p w14:paraId="57DE363B" w14:textId="77777777" w:rsidR="005652E5" w:rsidRDefault="005652E5" w:rsidP="004B11C1">
      <w:pPr>
        <w:ind w:right="1120"/>
        <w:rPr>
          <w:sz w:val="28"/>
          <w:szCs w:val="28"/>
        </w:rPr>
      </w:pPr>
    </w:p>
    <w:p w14:paraId="011BF084" w14:textId="77777777" w:rsidR="005652E5" w:rsidRDefault="005652E5" w:rsidP="004B11C1">
      <w:pPr>
        <w:ind w:right="1120"/>
        <w:rPr>
          <w:sz w:val="28"/>
          <w:szCs w:val="28"/>
        </w:rPr>
      </w:pPr>
    </w:p>
    <w:p w14:paraId="59792A8A" w14:textId="77777777" w:rsidR="005652E5" w:rsidRDefault="005652E5" w:rsidP="004B11C1">
      <w:pPr>
        <w:ind w:right="1120"/>
        <w:rPr>
          <w:sz w:val="28"/>
          <w:szCs w:val="28"/>
        </w:rPr>
      </w:pPr>
    </w:p>
    <w:p w14:paraId="7CEE1BCF" w14:textId="57BA3D3D" w:rsidR="005652E5" w:rsidRDefault="005652E5" w:rsidP="004B11C1">
      <w:pPr>
        <w:ind w:right="1120"/>
        <w:rPr>
          <w:sz w:val="28"/>
          <w:szCs w:val="28"/>
        </w:rPr>
      </w:pPr>
    </w:p>
    <w:p w14:paraId="0ACB2D5F" w14:textId="21975B6B" w:rsidR="005652E5" w:rsidRDefault="005652E5" w:rsidP="004B11C1">
      <w:pPr>
        <w:ind w:right="1120"/>
        <w:rPr>
          <w:sz w:val="28"/>
          <w:szCs w:val="28"/>
        </w:rPr>
      </w:pPr>
    </w:p>
    <w:p w14:paraId="0287E8D1" w14:textId="77777777" w:rsidR="005652E5" w:rsidRDefault="005652E5" w:rsidP="004B11C1">
      <w:pPr>
        <w:ind w:right="1120"/>
        <w:rPr>
          <w:sz w:val="28"/>
          <w:szCs w:val="28"/>
        </w:rPr>
      </w:pPr>
    </w:p>
    <w:p w14:paraId="64EF4D73" w14:textId="77777777" w:rsidR="005652E5" w:rsidRDefault="005652E5" w:rsidP="004B11C1">
      <w:pPr>
        <w:ind w:right="1120"/>
        <w:rPr>
          <w:sz w:val="28"/>
          <w:szCs w:val="28"/>
        </w:rPr>
      </w:pPr>
    </w:p>
    <w:p w14:paraId="51047F5E" w14:textId="18B14D4D" w:rsidR="00F0364F" w:rsidRDefault="00F0364F" w:rsidP="004B11C1">
      <w:pPr>
        <w:ind w:right="1120"/>
        <w:rPr>
          <w:sz w:val="28"/>
          <w:szCs w:val="28"/>
        </w:rPr>
      </w:pPr>
      <w:r>
        <w:rPr>
          <w:rFonts w:hint="eastAsia"/>
          <w:sz w:val="28"/>
          <w:szCs w:val="28"/>
        </w:rPr>
        <w:t>三、代码</w:t>
      </w:r>
    </w:p>
    <w:p w14:paraId="5239D7CF" w14:textId="369B492F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%****************************清空**********************************%</w:t>
      </w:r>
    </w:p>
    <w:p w14:paraId="10190907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proofErr w:type="spellStart"/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clc;clear</w:t>
      </w:r>
      <w:proofErr w:type="spellEnd"/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>;</w:t>
      </w:r>
    </w:p>
    <w:p w14:paraId="2B7C0971" w14:textId="47A29274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%****************************操作**********************************%</w:t>
      </w:r>
    </w:p>
    <w:p w14:paraId="5082FADB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results = ones(150, 1);         %存储不同alpha的迭代次数</w:t>
      </w:r>
    </w:p>
    <w:p w14:paraId="4BDE965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</w:t>
      </w:r>
    </w:p>
    <w:p w14:paraId="353AB8A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for alpha = 1.01:0.01:1.99      %步长0.01寻找松弛因子最优解</w:t>
      </w:r>
    </w:p>
    <w:p w14:paraId="28CB0D8D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</w:t>
      </w:r>
    </w:p>
    <w:p w14:paraId="10D3B21E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hx=101;hy=101;              %设置长、宽节点数</w:t>
      </w:r>
    </w:p>
    <w:p w14:paraId="2464DED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1=zeros(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hy,hx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);            %用0初始化</w:t>
      </w:r>
    </w:p>
    <w:p w14:paraId="4CC5FC47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1(</w:t>
      </w:r>
      <w:proofErr w:type="spellStart"/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hy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,:)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=zeros(1,hx); </w:t>
      </w:r>
    </w:p>
    <w:p w14:paraId="626C1AA4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1(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1,:)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=ones(1,hx)*100;     </w:t>
      </w:r>
    </w:p>
    <w:p w14:paraId="6846E02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1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(:,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1)=zeros(hy,1); </w:t>
      </w:r>
    </w:p>
    <w:p w14:paraId="02129C41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1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(:,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hx)=zeros(hy,1); </w:t>
      </w:r>
    </w:p>
    <w:p w14:paraId="1F0119CB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</w:t>
      </w:r>
    </w:p>
    <w:p w14:paraId="084752B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v2=v1;                      %初始化结果</w:t>
      </w:r>
    </w:p>
    <w:p w14:paraId="333D42B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maxt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1;</w:t>
      </w:r>
      <w:proofErr w:type="gramEnd"/>
    </w:p>
    <w:p w14:paraId="5036746D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t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0;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</w:t>
      </w:r>
    </w:p>
    <w:p w14:paraId="541D47AC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iteration=0;                %本次迭代次数</w:t>
      </w:r>
    </w:p>
    <w:p w14:paraId="025375AB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while(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maxt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&gt;1e-5)            %设置精度跳出迭代</w:t>
      </w:r>
    </w:p>
    <w:p w14:paraId="56D5CEF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iteration=iteration+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1;</w:t>
      </w:r>
      <w:proofErr w:type="gramEnd"/>
    </w:p>
    <w:p w14:paraId="63722CF4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lastRenderedPageBreak/>
        <w:t xml:space="preserve">        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maxt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0;</w:t>
      </w:r>
      <w:proofErr w:type="gramEnd"/>
    </w:p>
    <w:p w14:paraId="2E337F35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for 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i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2:hy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>-1</w:t>
      </w:r>
    </w:p>
    <w:p w14:paraId="08A3E3AE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for j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2:hx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-1        </w:t>
      </w:r>
    </w:p>
    <w:p w14:paraId="1262525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    v2(i,j)=v1(i,j)+(v1(i,j+1)+v1(i+1,j)+v2(i-1,j)+v2(i,j-1)-4*v1(i,j))*alpha/4;</w:t>
      </w:r>
    </w:p>
    <w:p w14:paraId="60FEB6E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    t=abs(v2(</w:t>
      </w:r>
      <w:proofErr w:type="spellStart"/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i,j</w:t>
      </w:r>
      <w:proofErr w:type="spellEnd"/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>)-v1(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i,j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));</w:t>
      </w:r>
    </w:p>
    <w:p w14:paraId="26BC15E3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    if(t&gt;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maxt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)</w:t>
      </w:r>
    </w:p>
    <w:p w14:paraId="18A06801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        </w:t>
      </w: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maxt</w:t>
      </w:r>
      <w:proofErr w:type="spellEnd"/>
      <w:r w:rsidRPr="001805E8">
        <w:rPr>
          <w:rFonts w:ascii="宋体" w:eastAsia="宋体" w:hAnsi="宋体" w:cs="Consolas-with-Yahei"/>
          <w:kern w:val="0"/>
          <w:sz w:val="24"/>
          <w:szCs w:val="24"/>
        </w:rPr>
        <w:t>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t;</w:t>
      </w:r>
      <w:proofErr w:type="gramEnd"/>
    </w:p>
    <w:p w14:paraId="5CC2AD3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    end</w:t>
      </w:r>
    </w:p>
    <w:p w14:paraId="337C731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    end</w:t>
      </w:r>
    </w:p>
    <w:p w14:paraId="48593910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end</w:t>
      </w:r>
    </w:p>
    <w:p w14:paraId="21EEFB9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    v1=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v2;</w:t>
      </w:r>
      <w:proofErr w:type="gramEnd"/>
    </w:p>
    <w:p w14:paraId="6837D04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end</w:t>
      </w:r>
    </w:p>
    <w:p w14:paraId="403F66D4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   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results(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>int16(alpha * 100) - 100, 1) = iteration;</w:t>
      </w:r>
    </w:p>
    <w:p w14:paraId="5B589DB8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end</w:t>
      </w:r>
    </w:p>
    <w:p w14:paraId="71A7795A" w14:textId="7FCD2C15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</w:t>
      </w:r>
    </w:p>
    <w:p w14:paraId="7D210CD9" w14:textId="5F8A8E93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%****************************绘图*********************************%</w:t>
      </w:r>
    </w:p>
    <w:p w14:paraId="083D6AFF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proofErr w:type="spell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clf</w:t>
      </w:r>
      <w:proofErr w:type="spellEnd"/>
    </w:p>
    <w:p w14:paraId="373E79D3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subplot(1,2,1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),mesh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(v2) </w:t>
      </w:r>
    </w:p>
    <w:p w14:paraId="72D46E8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axis(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[0,101,0,101,0,100]) </w:t>
      </w:r>
    </w:p>
    <w:p w14:paraId="5AA18AA2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subplot(1,2,2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),contour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(v2,15) </w:t>
      </w:r>
    </w:p>
    <w:p w14:paraId="02505547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hold on </w:t>
      </w:r>
    </w:p>
    <w:p w14:paraId="5EE431E6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axis(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[-1,102,-1,110]) </w:t>
      </w:r>
    </w:p>
    <w:p w14:paraId="735B2BBB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plot([1,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1,hx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,hx,1],[1,hy+1,hy+1,1,1],'r') </w:t>
      </w:r>
    </w:p>
    <w:p w14:paraId="0BA99A5A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text(hx/2,0.3,'0V','fontsize',11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);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 </w:t>
      </w:r>
    </w:p>
    <w:p w14:paraId="04931417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text(hx/2-0.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5,hy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+0.5,'100V','fontsize',11); </w:t>
      </w:r>
    </w:p>
    <w:p w14:paraId="19765BF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text(-0.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5,hy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/2,'0V','fontsize',11); </w:t>
      </w:r>
    </w:p>
    <w:p w14:paraId="6CB319F9" w14:textId="77777777" w:rsidR="00F0364F" w:rsidRPr="001805E8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text(hx+0.</w:t>
      </w:r>
      <w:proofErr w:type="gramStart"/>
      <w:r w:rsidRPr="001805E8">
        <w:rPr>
          <w:rFonts w:ascii="宋体" w:eastAsia="宋体" w:hAnsi="宋体" w:cs="Consolas-with-Yahei"/>
          <w:kern w:val="0"/>
          <w:sz w:val="24"/>
          <w:szCs w:val="24"/>
        </w:rPr>
        <w:t>3,hy</w:t>
      </w:r>
      <w:proofErr w:type="gramEnd"/>
      <w:r w:rsidRPr="001805E8">
        <w:rPr>
          <w:rFonts w:ascii="宋体" w:eastAsia="宋体" w:hAnsi="宋体" w:cs="Consolas-with-Yahei"/>
          <w:kern w:val="0"/>
          <w:sz w:val="24"/>
          <w:szCs w:val="24"/>
        </w:rPr>
        <w:t xml:space="preserve">/2,'0V','fontsize',11); </w:t>
      </w:r>
    </w:p>
    <w:p w14:paraId="42C5C774" w14:textId="280F03E2" w:rsidR="005652E5" w:rsidRDefault="00F0364F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 w:rsidRPr="001805E8">
        <w:rPr>
          <w:rFonts w:ascii="宋体" w:eastAsia="宋体" w:hAnsi="宋体" w:cs="Consolas-with-Yahei"/>
          <w:kern w:val="0"/>
          <w:sz w:val="24"/>
          <w:szCs w:val="24"/>
        </w:rPr>
        <w:t>hold off</w:t>
      </w:r>
    </w:p>
    <w:p w14:paraId="6314BA7C" w14:textId="77777777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 w:hint="eastAsia"/>
          <w:kern w:val="0"/>
          <w:sz w:val="24"/>
          <w:szCs w:val="24"/>
        </w:rPr>
      </w:pPr>
    </w:p>
    <w:p w14:paraId="2CB4CB01" w14:textId="4E231B5A" w:rsidR="005652E5" w:rsidRP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</w:pPr>
      <w:r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四、</w:t>
      </w:r>
      <w:r w:rsidRPr="008F6D39"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仿真结果</w:t>
      </w:r>
    </w:p>
    <w:p w14:paraId="62C5E069" w14:textId="6F7ED8EE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072CE7B" wp14:editId="70551194">
            <wp:simplePos x="0" y="0"/>
            <wp:positionH relativeFrom="margin">
              <wp:align>left</wp:align>
            </wp:positionH>
            <wp:positionV relativeFrom="paragraph">
              <wp:posOffset>44450</wp:posOffset>
            </wp:positionV>
            <wp:extent cx="4747260" cy="2673985"/>
            <wp:effectExtent l="0" t="0" r="0" b="0"/>
            <wp:wrapTight wrapText="bothSides">
              <wp:wrapPolygon edited="0">
                <wp:start x="0" y="0"/>
                <wp:lineTo x="0" y="21390"/>
                <wp:lineTo x="21496" y="21390"/>
                <wp:lineTo x="21496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7260" cy="2673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02041C" w14:textId="2BB7A924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3004C5FC" w14:textId="5DE9DAE1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33C5CE7B" w14:textId="4C15607C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7B05F2AF" w14:textId="2E3C2D72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55A82A48" w14:textId="592BAC48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33C6D0A5" w14:textId="6D3F1BC3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2918EF2B" w14:textId="63D625A6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495288AE" w14:textId="7E9496A4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39954E60" w14:textId="2FEC8D9F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2101D0F3" w14:textId="5DB9B8FE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38FAC363" w14:textId="07268203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6B5666C8" w14:textId="6CB2019C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/>
          <w:kern w:val="0"/>
          <w:sz w:val="24"/>
          <w:szCs w:val="24"/>
        </w:rPr>
      </w:pPr>
    </w:p>
    <w:p w14:paraId="75F54E82" w14:textId="77777777" w:rsidR="005652E5" w:rsidRPr="008F6D39" w:rsidRDefault="005652E5" w:rsidP="005652E5">
      <w:pPr>
        <w:autoSpaceDE w:val="0"/>
        <w:autoSpaceDN w:val="0"/>
        <w:adjustRightInd w:val="0"/>
        <w:ind w:left="142"/>
        <w:jc w:val="left"/>
        <w:rPr>
          <w:rFonts w:ascii="宋体" w:eastAsia="宋体" w:hAnsi="宋体" w:cs="Courier New"/>
          <w:color w:val="000000"/>
          <w:kern w:val="0"/>
          <w:sz w:val="24"/>
          <w:szCs w:val="24"/>
        </w:rPr>
      </w:pPr>
      <w:r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lastRenderedPageBreak/>
        <w:t>五、</w:t>
      </w:r>
      <w:r w:rsidRPr="008F6D39">
        <w:rPr>
          <w:rFonts w:ascii="宋体" w:eastAsia="宋体" w:hAnsi="宋体" w:cs="Courier New" w:hint="eastAsia"/>
          <w:color w:val="000000"/>
          <w:kern w:val="0"/>
          <w:sz w:val="24"/>
          <w:szCs w:val="24"/>
        </w:rPr>
        <w:t>结论</w:t>
      </w:r>
    </w:p>
    <w:p w14:paraId="5ED1C4B1" w14:textId="77777777" w:rsidR="005652E5" w:rsidRPr="005652E5" w:rsidRDefault="005652E5" w:rsidP="005652E5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hint="eastAsia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hAnsi="Cambria Math" w:hint="eastAsia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hint="eastAsia"/>
              <w:sz w:val="24"/>
              <w:szCs w:val="24"/>
            </w:rPr>
            <m:t>=37.5</m:t>
          </m:r>
          <m:r>
            <w:rPr>
              <w:rFonts w:ascii="Cambria Math" w:hAnsi="Cambria Math"/>
              <w:sz w:val="24"/>
              <w:szCs w:val="24"/>
            </w:rPr>
            <m:t>V</m:t>
          </m:r>
        </m:oMath>
      </m:oMathPara>
    </w:p>
    <w:p w14:paraId="307390B2" w14:textId="77777777" w:rsidR="005652E5" w:rsidRPr="005652E5" w:rsidRDefault="005652E5" w:rsidP="005652E5">
      <w:pPr>
        <w:rPr>
          <w:rFonts w:ascii="宋体" w:eastAsia="宋体" w:hAnsi="宋体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="宋体" w:hAnsi="Cambria Math" w:hint="eastAsia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宋体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sz w:val="24"/>
                  <w:szCs w:val="24"/>
                </w:rPr>
                <m:t>φ</m:t>
              </m:r>
            </m:e>
            <m:sub>
              <m:r>
                <w:rPr>
                  <w:rFonts w:ascii="Cambria Math" w:eastAsia="宋体" w:hAnsi="Cambria Math" w:hint="eastAsia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eastAsia="宋体" w:hAnsi="Cambria Math" w:hint="eastAsia"/>
              <w:sz w:val="24"/>
              <w:szCs w:val="24"/>
            </w:rPr>
            <m:t>=12.5</m:t>
          </m:r>
          <m:r>
            <w:rPr>
              <w:rFonts w:ascii="Cambria Math" w:eastAsia="宋体" w:hAnsi="Cambria Math"/>
              <w:sz w:val="24"/>
              <w:szCs w:val="24"/>
            </w:rPr>
            <m:t>V</m:t>
          </m:r>
        </m:oMath>
      </m:oMathPara>
    </w:p>
    <w:p w14:paraId="03F4C0BA" w14:textId="6ED8734A" w:rsidR="005652E5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cs="Consolas-with-Yahei" w:hint="eastAsia"/>
          <w:kern w:val="0"/>
          <w:sz w:val="24"/>
          <w:szCs w:val="24"/>
        </w:rPr>
      </w:pPr>
    </w:p>
    <w:p w14:paraId="5FD4781B" w14:textId="72BE5875" w:rsidR="005652E5" w:rsidRPr="001805E8" w:rsidRDefault="005652E5" w:rsidP="00F0364F">
      <w:pPr>
        <w:autoSpaceDE w:val="0"/>
        <w:autoSpaceDN w:val="0"/>
        <w:adjustRightInd w:val="0"/>
        <w:jc w:val="left"/>
        <w:rPr>
          <w:rFonts w:ascii="宋体" w:eastAsia="宋体" w:hAnsi="宋体" w:hint="eastAsia"/>
          <w:sz w:val="24"/>
          <w:szCs w:val="24"/>
        </w:rPr>
      </w:pPr>
    </w:p>
    <w:sectPr w:rsidR="005652E5" w:rsidRPr="001805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33CCE8" w14:textId="77777777" w:rsidR="00C034AF" w:rsidRDefault="00C034AF" w:rsidP="004B11C1">
      <w:r>
        <w:separator/>
      </w:r>
    </w:p>
  </w:endnote>
  <w:endnote w:type="continuationSeparator" w:id="0">
    <w:p w14:paraId="7AE8ADA9" w14:textId="77777777" w:rsidR="00C034AF" w:rsidRDefault="00C034AF" w:rsidP="004B1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-with-Yahei">
    <w:charset w:val="80"/>
    <w:family w:val="modern"/>
    <w:pitch w:val="fixed"/>
    <w:sig w:usb0="E00006FF" w:usb1="084F3C13" w:usb2="00000017" w:usb3="00000000" w:csb0="0002019F" w:csb1="0000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A1C5A0" w14:textId="77777777" w:rsidR="00C034AF" w:rsidRDefault="00C034AF" w:rsidP="004B11C1">
      <w:r>
        <w:separator/>
      </w:r>
    </w:p>
  </w:footnote>
  <w:footnote w:type="continuationSeparator" w:id="0">
    <w:p w14:paraId="3AEB4047" w14:textId="77777777" w:rsidR="00C034AF" w:rsidRDefault="00C034AF" w:rsidP="004B11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1746F2"/>
    <w:multiLevelType w:val="hybridMultilevel"/>
    <w:tmpl w:val="422AB1E4"/>
    <w:lvl w:ilvl="0" w:tplc="6380C0E2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7B0A"/>
    <w:rsid w:val="000E29BC"/>
    <w:rsid w:val="001805E8"/>
    <w:rsid w:val="001C7B0A"/>
    <w:rsid w:val="00373057"/>
    <w:rsid w:val="004B11C1"/>
    <w:rsid w:val="005652E5"/>
    <w:rsid w:val="00C034AF"/>
    <w:rsid w:val="00D9419F"/>
    <w:rsid w:val="00F03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5F6526"/>
  <w15:chartTrackingRefBased/>
  <w15:docId w15:val="{62846474-988A-4FFB-9ACC-8AE525584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11C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B11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B11C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B11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B11C1"/>
    <w:rPr>
      <w:sz w:val="18"/>
      <w:szCs w:val="18"/>
    </w:rPr>
  </w:style>
  <w:style w:type="paragraph" w:styleId="a7">
    <w:name w:val="List Paragraph"/>
    <w:basedOn w:val="a"/>
    <w:uiPriority w:val="34"/>
    <w:qFormat/>
    <w:rsid w:val="004B11C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297</Words>
  <Characters>1693</Characters>
  <Application>Microsoft Office Word</Application>
  <DocSecurity>0</DocSecurity>
  <Lines>14</Lines>
  <Paragraphs>3</Paragraphs>
  <ScaleCrop>false</ScaleCrop>
  <Company/>
  <LinksUpToDate>false</LinksUpToDate>
  <CharactersWithSpaces>1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yuhan</dc:creator>
  <cp:keywords/>
  <dc:description/>
  <cp:lastModifiedBy>Menyuhan</cp:lastModifiedBy>
  <cp:revision>4</cp:revision>
  <dcterms:created xsi:type="dcterms:W3CDTF">2020-10-30T17:47:00Z</dcterms:created>
  <dcterms:modified xsi:type="dcterms:W3CDTF">2020-10-30T20:20:00Z</dcterms:modified>
</cp:coreProperties>
</file>